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68" r:id="rId2"/>
    <p:sldId id="282" r:id="rId3"/>
    <p:sldId id="291" r:id="rId4"/>
    <p:sldId id="277" r:id="rId5"/>
    <p:sldId id="278" r:id="rId6"/>
    <p:sldId id="284" r:id="rId7"/>
    <p:sldId id="292" r:id="rId8"/>
    <p:sldId id="285" r:id="rId9"/>
    <p:sldId id="286" r:id="rId10"/>
    <p:sldId id="287" r:id="rId11"/>
    <p:sldId id="288" r:id="rId12"/>
    <p:sldId id="289" r:id="rId13"/>
    <p:sldId id="290" r:id="rId14"/>
  </p:sldIdLst>
  <p:sldSz cx="12192000" cy="6858000"/>
  <p:notesSz cx="6858000" cy="9144000"/>
  <p:embeddedFontLst>
    <p:embeddedFont>
      <p:font typeface="Calibri Light" panose="020F0302020204030204" pitchFamily="34" charset="0"/>
      <p:regular r:id="rId15"/>
      <p:italic r:id="rId16"/>
    </p:embeddedFont>
    <p:embeddedFont>
      <p:font typeface="Calibri" panose="020F0502020204030204" pitchFamily="34" charset="0"/>
      <p:regular r:id="rId17"/>
      <p:bold r:id="rId18"/>
      <p:italic r:id="rId19"/>
      <p:boldItalic r:id="rId20"/>
    </p:embeddedFont>
    <p:embeddedFont>
      <p:font typeface="Cambria Math" panose="02040503050406030204" pitchFamily="18" charset="0"/>
      <p:regular r:id="rId21"/>
    </p:embeddedFont>
    <p:embeddedFont>
      <p:font typeface="VNI-Times" pitchFamily="2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2" autoAdjust="0"/>
    <p:restoredTop sz="94660"/>
  </p:normalViewPr>
  <p:slideViewPr>
    <p:cSldViewPr snapToGrid="0">
      <p:cViewPr varScale="1">
        <p:scale>
          <a:sx n="73" d="100"/>
          <a:sy n="73" d="100"/>
        </p:scale>
        <p:origin x="63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4.fntdata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7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3.fntdata"/><Relationship Id="rId25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font" Target="fonts/font2.fntdata"/><Relationship Id="rId20" Type="http://schemas.openxmlformats.org/officeDocument/2006/relationships/font" Target="fonts/font6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font" Target="fonts/font1.fntdata"/><Relationship Id="rId23" Type="http://schemas.openxmlformats.org/officeDocument/2006/relationships/font" Target="fonts/font9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8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9/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8198" y="135535"/>
            <a:ext cx="9144000" cy="2387600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1: NGUYÊN TỬ</a:t>
            </a:r>
            <a:br>
              <a:rPr lang="en-US" sz="4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4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06717" y="2406981"/>
            <a:ext cx="10118756" cy="1655762"/>
          </a:xfrm>
        </p:spPr>
        <p:txBody>
          <a:bodyPr>
            <a:norm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THÀNH PHẦN NGUYÊN TỬ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3719" y="3735942"/>
            <a:ext cx="2661200" cy="25982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1077" y="3735942"/>
            <a:ext cx="2831235" cy="2543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782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66661" y="1511928"/>
            <a:ext cx="9807685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376127" y="2236206"/>
            <a:ext cx="651850" cy="7061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49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66661" y="1511928"/>
            <a:ext cx="9953366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1330859" y="4055952"/>
            <a:ext cx="651850" cy="7061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45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8598" y="1052514"/>
            <a:ext cx="1130777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</a:p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Electron              B. Proton                C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D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</a:p>
          <a:p>
            <a:pPr>
              <a:lnSpc>
                <a:spcPct val="150000"/>
              </a:lnSpc>
            </a:pP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663919" y="2367716"/>
            <a:ext cx="651850" cy="7061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468985" y="4901177"/>
            <a:ext cx="651850" cy="7061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1460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 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1639" y="1167896"/>
            <a:ext cx="11512019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                                        B. Electr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Prot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D. Prot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.</a:t>
            </a:r>
          </a:p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             B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. Electron            D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</a:p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Proton            B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C. electron              D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</a:p>
          <a:p>
            <a:pPr>
              <a:lnSpc>
                <a:spcPct val="15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5966232" y="2511158"/>
            <a:ext cx="651850" cy="7061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176255" y="3786188"/>
            <a:ext cx="651850" cy="7061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839966" y="5640639"/>
            <a:ext cx="651850" cy="7061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560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741"/>
            <a:ext cx="12267446" cy="7623018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>
          <a:xfrm>
            <a:off x="2435383" y="665428"/>
            <a:ext cx="7152238" cy="112263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THÀNH PHẦN NGUYÊN TỬ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516864" y="2815628"/>
            <a:ext cx="6572816" cy="814812"/>
          </a:xfrm>
          <a:prstGeom prst="roundRect">
            <a:avLst/>
          </a:prstGeom>
          <a:solidFill>
            <a:srgbClr val="FFFF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ctr"/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HÀNH PHẦN CẤU TẠO NGUYÊN TỬ</a:t>
            </a:r>
            <a:endParaRPr lang="en-US" sz="2400" b="1" dirty="0" smtClean="0">
              <a:solidFill>
                <a:srgbClr val="0070C0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847315" y="4377351"/>
            <a:ext cx="6572816" cy="814812"/>
          </a:xfrm>
          <a:prstGeom prst="roundRect">
            <a:avLst/>
          </a:prstGeom>
          <a:solidFill>
            <a:srgbClr val="FF99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KÍCH THƯỚC VÀ KHỐI LƯỢNG CỦA NGUYÊN TỬ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37434" y="5939075"/>
            <a:ext cx="5794217" cy="814812"/>
          </a:xfrm>
          <a:prstGeom prst="roundRect">
            <a:avLst/>
          </a:prstGeom>
          <a:solidFill>
            <a:srgbClr val="66FFFF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lvl="0"/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CỦNG CỐ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77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73328" y="2829473"/>
            <a:ext cx="2544021" cy="1086416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617349" y="1475773"/>
            <a:ext cx="3253779" cy="1896908"/>
            <a:chOff x="2743389" y="1348968"/>
            <a:chExt cx="3253779" cy="1896908"/>
          </a:xfrm>
        </p:grpSpPr>
        <p:sp>
          <p:nvSpPr>
            <p:cNvPr id="4" name="Rounded Rectangle 3"/>
            <p:cNvSpPr/>
            <p:nvPr/>
          </p:nvSpPr>
          <p:spPr>
            <a:xfrm>
              <a:off x="3181540" y="1348968"/>
              <a:ext cx="2815628" cy="1086416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Straight Arrow Connector 10"/>
            <p:cNvCxnSpPr>
              <a:stCxn id="2" idx="3"/>
              <a:endCxn id="4" idx="1"/>
            </p:cNvCxnSpPr>
            <p:nvPr/>
          </p:nvCxnSpPr>
          <p:spPr>
            <a:xfrm flipV="1">
              <a:off x="2743389" y="1892176"/>
              <a:ext cx="438151" cy="1353700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2617349" y="3372681"/>
            <a:ext cx="8150891" cy="1887971"/>
            <a:chOff x="2188061" y="4149175"/>
            <a:chExt cx="8150891" cy="1887971"/>
          </a:xfrm>
        </p:grpSpPr>
        <p:sp>
          <p:nvSpPr>
            <p:cNvPr id="5" name="Rounded Rectangle 4"/>
            <p:cNvSpPr/>
            <p:nvPr/>
          </p:nvSpPr>
          <p:spPr>
            <a:xfrm>
              <a:off x="2869948" y="4950730"/>
              <a:ext cx="7469004" cy="1086416"/>
            </a:xfrm>
            <a:prstGeom prst="round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ỏ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lectron (e):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âm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-) quay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u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a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ạ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Arrow Connector 12"/>
            <p:cNvCxnSpPr>
              <a:stCxn id="2" idx="3"/>
              <a:endCxn id="5" idx="1"/>
            </p:cNvCxnSpPr>
            <p:nvPr/>
          </p:nvCxnSpPr>
          <p:spPr>
            <a:xfrm>
              <a:off x="2188061" y="4149175"/>
              <a:ext cx="681887" cy="1344763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2" name="Group 31"/>
          <p:cNvGrpSpPr/>
          <p:nvPr/>
        </p:nvGrpSpPr>
        <p:grpSpPr>
          <a:xfrm>
            <a:off x="5871128" y="757530"/>
            <a:ext cx="4944918" cy="1182880"/>
            <a:chOff x="5891456" y="735099"/>
            <a:chExt cx="4944918" cy="1182880"/>
          </a:xfrm>
        </p:grpSpPr>
        <p:sp>
          <p:nvSpPr>
            <p:cNvPr id="6" name="Rounded Rectangle 5"/>
            <p:cNvSpPr/>
            <p:nvPr/>
          </p:nvSpPr>
          <p:spPr>
            <a:xfrm>
              <a:off x="6427959" y="735099"/>
              <a:ext cx="4408415" cy="718243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ton (p)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1+)</a:t>
              </a:r>
            </a:p>
          </p:txBody>
        </p:sp>
        <p:cxnSp>
          <p:nvCxnSpPr>
            <p:cNvPr id="15" name="Straight Arrow Connector 14"/>
            <p:cNvCxnSpPr>
              <a:endCxn id="6" idx="1"/>
            </p:cNvCxnSpPr>
            <p:nvPr/>
          </p:nvCxnSpPr>
          <p:spPr>
            <a:xfrm flipV="1">
              <a:off x="5891456" y="1094221"/>
              <a:ext cx="536503" cy="823758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871128" y="1901570"/>
            <a:ext cx="4244112" cy="1432706"/>
            <a:chOff x="5997168" y="1892176"/>
            <a:chExt cx="4244112" cy="1432706"/>
          </a:xfrm>
        </p:grpSpPr>
        <p:sp>
          <p:nvSpPr>
            <p:cNvPr id="7" name="Rounded Rectangle 6"/>
            <p:cNvSpPr/>
            <p:nvPr/>
          </p:nvSpPr>
          <p:spPr>
            <a:xfrm>
              <a:off x="6427959" y="2606639"/>
              <a:ext cx="3813321" cy="71824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ơtro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n):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n</a:t>
              </a:r>
              <a:endPara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7" name="Straight Arrow Connector 16"/>
            <p:cNvCxnSpPr>
              <a:stCxn id="4" idx="3"/>
              <a:endCxn id="7" idx="1"/>
            </p:cNvCxnSpPr>
            <p:nvPr/>
          </p:nvCxnSpPr>
          <p:spPr>
            <a:xfrm>
              <a:off x="5997168" y="1892176"/>
              <a:ext cx="430792" cy="1073585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Rectangle 25"/>
          <p:cNvSpPr/>
          <p:nvPr/>
        </p:nvSpPr>
        <p:spPr>
          <a:xfrm>
            <a:off x="0" y="-93200"/>
            <a:ext cx="12192000" cy="702041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ầ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ấu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ạo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450042" y="5754339"/>
            <a:ext cx="10842172" cy="70539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p, n, e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296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ố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0632" y="1423628"/>
            <a:ext cx="1965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34607" y="2231680"/>
            <a:ext cx="98404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anome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m) hay angstrom (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)</a:t>
            </a:r>
          </a:p>
          <a:p>
            <a:pPr algn="ctr">
              <a:lnSpc>
                <a:spcPct val="200000"/>
              </a:lnSpc>
            </a:pP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nm = 10</a:t>
            </a:r>
            <a:r>
              <a:rPr lang="en-US" sz="24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 10         ; 1      = 10</a:t>
            </a:r>
            <a:r>
              <a:rPr lang="en-US" sz="24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= 10</a:t>
            </a:r>
            <a:r>
              <a:rPr lang="en-US" sz="24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                    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867476" y="3486877"/>
            <a:ext cx="2767037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11489"/>
              </p:ext>
            </p:extLst>
          </p:nvPr>
        </p:nvGraphicFramePr>
        <p:xfrm>
          <a:off x="4365247" y="3011016"/>
          <a:ext cx="374703" cy="60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164885" imgH="266353" progId="Equation.DSMT4">
                  <p:embed/>
                </p:oleObj>
              </mc:Choice>
              <mc:Fallback>
                <p:oleObj name="Equation" r:id="rId3" imgW="164885" imgH="26635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247" y="3011016"/>
                        <a:ext cx="374703" cy="605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456556"/>
              </p:ext>
            </p:extLst>
          </p:nvPr>
        </p:nvGraphicFramePr>
        <p:xfrm>
          <a:off x="5281384" y="3841750"/>
          <a:ext cx="317151" cy="51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164885" imgH="266353" progId="Equation.DSMT4">
                  <p:embed/>
                </p:oleObj>
              </mc:Choice>
              <mc:Fallback>
                <p:oleObj name="Equation" r:id="rId5" imgW="164885" imgH="26635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384" y="3841750"/>
                        <a:ext cx="317151" cy="5123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15780"/>
              </p:ext>
            </p:extLst>
          </p:nvPr>
        </p:nvGraphicFramePr>
        <p:xfrm>
          <a:off x="6235029" y="3841750"/>
          <a:ext cx="304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6" imgW="304857" imgH="495247" progId="Equation.DSMT4">
                  <p:embed/>
                </p:oleObj>
              </mc:Choice>
              <mc:Fallback>
                <p:oleObj name="Equation" r:id="rId6" imgW="304857" imgH="4952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5029" y="3841750"/>
                        <a:ext cx="304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034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Kích thước và khối lượng của nguyên 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50632" y="1423628"/>
            <a:ext cx="1983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34607" y="2231680"/>
                <a:ext cx="10443104" cy="25002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200000"/>
                  </a:lnSpc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ơn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u), u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vC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>
                  <a:lnSpc>
                    <a:spcPct val="200000"/>
                  </a:lnSpc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u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2</m:t>
                        </m:r>
                      </m:den>
                    </m:f>
                    <m:r>
                      <a:rPr lang="en-US" sz="24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cbo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</a:p>
              <a:p>
                <a:pPr algn="ctr">
                  <a:lnSpc>
                    <a:spcPct val="200000"/>
                  </a:lnSpc>
                </a:pPr>
                <a:r>
                  <a:rPr lang="en-US" sz="2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đvC = 1u = 1,66005.10</a:t>
                </a:r>
                <a:r>
                  <a:rPr lang="en-US" sz="2400" b="1" baseline="30000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7</a:t>
                </a:r>
                <a:r>
                  <a:rPr lang="en-US" sz="2400" b="1" dirty="0" smtClean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g</a:t>
                </a:r>
                <a:endParaRPr lang="en-US" sz="24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07" y="2231680"/>
                <a:ext cx="10443104" cy="2500236"/>
              </a:xfrm>
              <a:prstGeom prst="rect">
                <a:avLst/>
              </a:prstGeom>
              <a:blipFill>
                <a:blip r:embed="rId2"/>
                <a:stretch>
                  <a:fillRect b="-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5243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ố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ượng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0988166"/>
              </p:ext>
            </p:extLst>
          </p:nvPr>
        </p:nvGraphicFramePr>
        <p:xfrm>
          <a:off x="432741" y="1377363"/>
          <a:ext cx="11524128" cy="464679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407739">
                  <a:extLst>
                    <a:ext uri="{9D8B030D-6E8A-4147-A177-3AD203B41FA5}">
                      <a16:colId xmlns:a16="http://schemas.microsoft.com/office/drawing/2014/main" val="3630364953"/>
                    </a:ext>
                  </a:extLst>
                </a:gridCol>
                <a:gridCol w="3090198">
                  <a:extLst>
                    <a:ext uri="{9D8B030D-6E8A-4147-A177-3AD203B41FA5}">
                      <a16:colId xmlns:a16="http://schemas.microsoft.com/office/drawing/2014/main" val="3577901303"/>
                    </a:ext>
                  </a:extLst>
                </a:gridCol>
                <a:gridCol w="2254177">
                  <a:extLst>
                    <a:ext uri="{9D8B030D-6E8A-4147-A177-3AD203B41FA5}">
                      <a16:colId xmlns:a16="http://schemas.microsoft.com/office/drawing/2014/main" val="2621638326"/>
                    </a:ext>
                  </a:extLst>
                </a:gridCol>
                <a:gridCol w="2772014">
                  <a:extLst>
                    <a:ext uri="{9D8B030D-6E8A-4147-A177-3AD203B41FA5}">
                      <a16:colId xmlns:a16="http://schemas.microsoft.com/office/drawing/2014/main" val="1676234737"/>
                    </a:ext>
                  </a:extLst>
                </a:gridCol>
              </a:tblGrid>
              <a:tr h="667680">
                <a:tc>
                  <a:txBody>
                    <a:bodyPr/>
                    <a:lstStyle/>
                    <a:p>
                      <a:pPr marL="90170" marR="0" algn="just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ton ( p 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tro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 n 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n ( e 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74327624"/>
                  </a:ext>
                </a:extLst>
              </a:tr>
              <a:tr h="778960">
                <a:tc>
                  <a:txBody>
                    <a:bodyPr/>
                    <a:lstStyle/>
                    <a:p>
                      <a:pPr marL="90170" marR="0" algn="just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endParaRPr lang="en-US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90170" marR="0" algn="just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g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726.10</a:t>
                      </a:r>
                      <a:r>
                        <a:rPr lang="en-US" sz="2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27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6748.10</a:t>
                      </a:r>
                      <a:r>
                        <a:rPr lang="en-US" sz="2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27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g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1095.10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31 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g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49013476"/>
                  </a:ext>
                </a:extLst>
              </a:tr>
              <a:tr h="1418821">
                <a:tc>
                  <a:txBody>
                    <a:bodyPr/>
                    <a:lstStyle/>
                    <a:p>
                      <a:pPr marL="90170" marR="0" algn="just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 lượng tương đối </a:t>
                      </a:r>
                      <a:endParaRPr lang="nl-NL" sz="24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90170" marR="0" algn="just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nl-NL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 </a:t>
                      </a:r>
                      <a:r>
                        <a:rPr lang="nl-NL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đvC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u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055 u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3101392"/>
                  </a:ext>
                </a:extLst>
              </a:tr>
              <a:tr h="810259">
                <a:tc>
                  <a:txBody>
                    <a:bodyPr/>
                    <a:lstStyle/>
                    <a:p>
                      <a:pPr marL="90170" marR="0" algn="just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+ 1,602.10</a:t>
                      </a:r>
                      <a:r>
                        <a:rPr lang="en-US" sz="24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19</a:t>
                      </a: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4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400" b="0" baseline="-250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– 1,602.10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19</a:t>
                      </a: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57340314"/>
                  </a:ext>
                </a:extLst>
              </a:tr>
              <a:tr h="667680">
                <a:tc>
                  <a:txBody>
                    <a:bodyPr/>
                    <a:lstStyle/>
                    <a:p>
                      <a:pPr marL="90170" marR="0" algn="just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y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+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marR="0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-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325611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6294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ích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ướ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hố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ượng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7397" y="2473348"/>
            <a:ext cx="11057205" cy="2031325"/>
          </a:xfrm>
          <a:prstGeom prst="rect">
            <a:avLst/>
          </a:prstGeom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pPr marL="9017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, proton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017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«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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→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 + n  = 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886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6661" y="1511928"/>
            <a:ext cx="9079730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>
              <a:lnSpc>
                <a:spcPct val="150000"/>
              </a:lnSpc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150000"/>
              </a:lnSpc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</a:t>
            </a:r>
          </a:p>
          <a:p>
            <a:pPr marL="457200" indent="-45720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.</a:t>
            </a:r>
          </a:p>
          <a:p>
            <a:pPr marL="457200" indent="-457200">
              <a:lnSpc>
                <a:spcPct val="150000"/>
              </a:lnSpc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nt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1348966" y="3467477"/>
            <a:ext cx="651850" cy="7061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572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66661" y="1511928"/>
            <a:ext cx="7786106" cy="33239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ầ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ton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proton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nt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lnSpc>
                <a:spcPct val="150000"/>
              </a:lnSpc>
              <a:buAutoNum type="alphaUcPeriod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n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ơtr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330859" y="2888055"/>
            <a:ext cx="651850" cy="7061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663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6</TotalTime>
  <Words>680</Words>
  <Application>Microsoft Office PowerPoint</Application>
  <PresentationFormat>Widescreen</PresentationFormat>
  <Paragraphs>89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Calibri Light</vt:lpstr>
      <vt:lpstr>Calibri</vt:lpstr>
      <vt:lpstr>Wingdings</vt:lpstr>
      <vt:lpstr>Cambria Math</vt:lpstr>
      <vt:lpstr>VNI-Times</vt:lpstr>
      <vt:lpstr>Times New Roman</vt:lpstr>
      <vt:lpstr>Arial</vt:lpstr>
      <vt:lpstr>Symbol</vt:lpstr>
      <vt:lpstr>Office Theme</vt:lpstr>
      <vt:lpstr>Equation</vt:lpstr>
      <vt:lpstr>CHƯƠNG 1: NGUYÊN TỬ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KHC</cp:lastModifiedBy>
  <cp:revision>76</cp:revision>
  <dcterms:created xsi:type="dcterms:W3CDTF">2018-05-24T12:43:45Z</dcterms:created>
  <dcterms:modified xsi:type="dcterms:W3CDTF">2021-09-04T11:34:00Z</dcterms:modified>
</cp:coreProperties>
</file>